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40F952-2E91-4812-8556-9C23CC16B24D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A9D88F-6059-49E1-A3BC-EB613ACCD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816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C6D232-3BC4-4178-8671-4A27E5C912A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png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6.png"/><Relationship Id="rId7" Type="http://schemas.openxmlformats.org/officeDocument/2006/relationships/image" Target="../media/image10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gif"/><Relationship Id="rId5" Type="http://schemas.openxmlformats.org/officeDocument/2006/relationships/image" Target="../media/image8.png"/><Relationship Id="rId10" Type="http://schemas.openxmlformats.org/officeDocument/2006/relationships/image" Target="../media/image13.gif"/><Relationship Id="rId4" Type="http://schemas.openxmlformats.org/officeDocument/2006/relationships/image" Target="../media/image7.png"/><Relationship Id="rId9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86106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Double and Triple Integral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41324" y="1905000"/>
            <a:ext cx="81692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3600" dirty="0" smtClean="0"/>
              <a:t>Using Iterated Integrals to find area</a:t>
            </a:r>
          </a:p>
          <a:p>
            <a:pPr>
              <a:buFontTx/>
              <a:buChar char="•"/>
            </a:pPr>
            <a:r>
              <a:rPr lang="en-US" sz="3600" dirty="0" smtClean="0"/>
              <a:t>Using </a:t>
            </a:r>
            <a:r>
              <a:rPr lang="en-US" sz="3600" dirty="0"/>
              <a:t>Double Integrals to find Volume</a:t>
            </a:r>
          </a:p>
          <a:p>
            <a:pPr>
              <a:buFontTx/>
              <a:buChar char="•"/>
            </a:pPr>
            <a:r>
              <a:rPr lang="en-US" sz="3600" dirty="0"/>
              <a:t>Using Triple Integrals to find Volume</a:t>
            </a:r>
          </a:p>
        </p:txBody>
      </p:sp>
      <p:pic>
        <p:nvPicPr>
          <p:cNvPr id="29698" name="Picture 2" descr="http://ts2.mm.bing.net/th?id=I.4870502190351293&amp;pid=1.7&amp;w=227&amp;h=134&amp;c=7&amp;rs=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4038600"/>
            <a:ext cx="2162175" cy="12763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2602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sz="3000" dirty="0"/>
              <a:t>Finding Volume using the Double Integral</a:t>
            </a:r>
          </a:p>
        </p:txBody>
      </p:sp>
      <p:pic>
        <p:nvPicPr>
          <p:cNvPr id="9219" name="Picture 3" descr="c:\documents and settings\smithja\desktop\gif\536gif536536_figure14-8.gif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257016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 descr="c:\documents and settings\smithja\desktop\gif\537gif537537_figure14-9.gif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3421063"/>
            <a:ext cx="27400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 descr="c:\documents and settings\smithja\desktop\gif\538gif538538_figure14-10.gif"/>
          <p:cNvPicPr preferRelativeResize="0"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0625" y="1135063"/>
            <a:ext cx="2819400" cy="277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2" name="Picture 6" descr="c:\documents and settings\smithja\desktop\gif\539gif539539_figure14-11.gif"/>
          <p:cNvPicPr preferRelativeResize="0"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352800"/>
            <a:ext cx="2819400" cy="277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601976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" y="346075"/>
            <a:ext cx="8382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000" dirty="0"/>
              <a:t>Evaluate </a:t>
            </a:r>
            <a:r>
              <a:rPr lang="en-US" sz="3000" dirty="0" smtClean="0"/>
              <a:t> the volume using the region </a:t>
            </a:r>
            <a:endParaRPr lang="en-US" sz="3000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09600" y="1066800"/>
          <a:ext cx="32893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93760" imgH="431640" progId="Equation.BREE4">
                  <p:embed/>
                </p:oleObj>
              </mc:Choice>
              <mc:Fallback>
                <p:oleObj name="Equation" r:id="rId3" imgW="1193760" imgH="43164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3289300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 descr="c:\documents and settings\smithja\desktop\gif\536gif536536_figure14-8.gif"/>
          <p:cNvPicPr preferRelativeResize="0"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990600"/>
            <a:ext cx="33051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39000" y="990600"/>
          <a:ext cx="1035050" cy="33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1035050" cy="3369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239000" y="1371600"/>
          <a:ext cx="10588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371600"/>
                        <a:ext cx="10588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58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using the Triple Integral</a:t>
            </a:r>
          </a:p>
        </p:txBody>
      </p:sp>
      <p:pic>
        <p:nvPicPr>
          <p:cNvPr id="14341" name="Picture 5" descr="A cube region for a triple integr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52600"/>
            <a:ext cx="2503488" cy="1760538"/>
          </a:xfrm>
          <a:prstGeom prst="rect">
            <a:avLst/>
          </a:prstGeom>
          <a:noFill/>
        </p:spPr>
      </p:pic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85800" y="1905000"/>
          <a:ext cx="1066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07960" imgH="469800" progId="Equation.BREE4">
                  <p:embed/>
                </p:oleObj>
              </mc:Choice>
              <mc:Fallback>
                <p:oleObj name="Equation" r:id="rId4" imgW="507960" imgH="46980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066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65125" y="5146675"/>
            <a:ext cx="78279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cubes density is proportional to its distance away from the</a:t>
            </a:r>
          </a:p>
          <a:p>
            <a:r>
              <a:rPr lang="en-US"/>
              <a:t>Xy-plane.  Find its mass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2810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3400" y="533400"/>
          <a:ext cx="21336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685800" imgH="482400" progId="Equation.BREE4">
                  <p:embed/>
                </p:oleObj>
              </mc:Choice>
              <mc:Fallback>
                <p:oleObj name="Equation" r:id="rId3" imgW="685800" imgH="48240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133600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457200"/>
            <a:ext cx="2228850" cy="2298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0786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3" name="Picture 11" descr="3DCoords_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371600"/>
            <a:ext cx="5257800" cy="4732338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228600"/>
            <a:ext cx="7696200" cy="990600"/>
          </a:xfrm>
        </p:spPr>
        <p:txBody>
          <a:bodyPr/>
          <a:lstStyle/>
          <a:p>
            <a:r>
              <a:rPr lang="en-US" dirty="0" smtClean="0"/>
              <a:t>Three Dimensional Spa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847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3DCoords_Ex3_G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199" y="2286000"/>
            <a:ext cx="3181593" cy="3276600"/>
          </a:xfrm>
          <a:prstGeom prst="rect">
            <a:avLst/>
          </a:prstGeom>
          <a:noFill/>
        </p:spPr>
      </p:pic>
      <p:pic>
        <p:nvPicPr>
          <p:cNvPr id="4101" name="Picture 5" descr="3DCoords_Ex3_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133600"/>
            <a:ext cx="3505200" cy="4066032"/>
          </a:xfrm>
          <a:prstGeom prst="rect">
            <a:avLst/>
          </a:prstGeom>
          <a:noFill/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In Two-Dimensional Space, you have a circle</a:t>
            </a:r>
            <a:br>
              <a:rPr lang="en-US" sz="2000" dirty="0" smtClean="0"/>
            </a:br>
            <a:r>
              <a:rPr lang="en-US" sz="2000" dirty="0" smtClean="0"/>
              <a:t>In Three-Dimensional space, you have a _____________!!!!!!!!!!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36414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Quadric_Ellipsoi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457200"/>
            <a:ext cx="4022725" cy="2640013"/>
          </a:xfrm>
          <a:prstGeom prst="rect">
            <a:avLst/>
          </a:prstGeom>
          <a:noFill/>
        </p:spPr>
      </p:pic>
      <p:pic>
        <p:nvPicPr>
          <p:cNvPr id="5125" name="Picture 5" descr="Quadric_Co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609600"/>
            <a:ext cx="2839120" cy="3048000"/>
          </a:xfrm>
          <a:prstGeom prst="rect">
            <a:avLst/>
          </a:prstGeom>
          <a:noFill/>
        </p:spPr>
      </p:pic>
      <p:pic>
        <p:nvPicPr>
          <p:cNvPr id="5127" name="Picture 7" descr="Quadric_Hyper_On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3048000"/>
            <a:ext cx="2868613" cy="3463925"/>
          </a:xfrm>
          <a:prstGeom prst="rect">
            <a:avLst/>
          </a:prstGeom>
          <a:noFill/>
        </p:spPr>
      </p:pic>
      <p:pic>
        <p:nvPicPr>
          <p:cNvPr id="5129" name="Picture 9" descr="Quadric_Hyper_Par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3505200"/>
            <a:ext cx="3086100" cy="3154363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re 3-D graphs</a:t>
            </a:r>
            <a:endParaRPr lang="en-US" dirty="0"/>
          </a:p>
        </p:txBody>
      </p:sp>
      <p:pic>
        <p:nvPicPr>
          <p:cNvPr id="9219" name="Picture 3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62025" cy="266700"/>
          </a:xfrm>
          <a:prstGeom prst="rect">
            <a:avLst/>
          </a:prstGeom>
          <a:noFill/>
        </p:spPr>
      </p:pic>
      <p:pic>
        <p:nvPicPr>
          <p:cNvPr id="9221" name="Picture 5" descr="http://tutorial.math.lamar.edu/Classes/CalcIII/QuadricSurfaces_files/eq0003P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29000" y="990600"/>
            <a:ext cx="971550" cy="342900"/>
          </a:xfrm>
          <a:prstGeom prst="rect">
            <a:avLst/>
          </a:prstGeom>
          <a:noFill/>
        </p:spPr>
      </p:pic>
      <p:pic>
        <p:nvPicPr>
          <p:cNvPr id="9222" name="Picture 6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419100"/>
          </a:xfrm>
          <a:prstGeom prst="rect">
            <a:avLst/>
          </a:prstGeom>
          <a:noFill/>
        </p:spPr>
      </p:pic>
      <p:pic>
        <p:nvPicPr>
          <p:cNvPr id="9223" name="Picture 7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24" name="Picture 8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18" name="Picture 2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075" y="-198438"/>
            <a:ext cx="962025" cy="266701"/>
          </a:xfrm>
          <a:prstGeom prst="rect">
            <a:avLst/>
          </a:prstGeom>
          <a:noFill/>
        </p:spPr>
      </p:pic>
      <p:pic>
        <p:nvPicPr>
          <p:cNvPr id="9227" name="Picture 11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771525" cy="266700"/>
          </a:xfrm>
          <a:prstGeom prst="rect">
            <a:avLst/>
          </a:prstGeom>
          <a:noFill/>
        </p:spPr>
      </p:pic>
      <p:pic>
        <p:nvPicPr>
          <p:cNvPr id="9229" name="Picture 13" descr="http://tutorial.math.lamar.edu/Classes/CalcIII/QuadricSurfaces_files/eq0005P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01000" y="609600"/>
            <a:ext cx="781050" cy="342900"/>
          </a:xfrm>
          <a:prstGeom prst="rect">
            <a:avLst/>
          </a:prstGeom>
          <a:noFill/>
        </p:spPr>
      </p:pic>
      <p:pic>
        <p:nvPicPr>
          <p:cNvPr id="9230" name="Picture 14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419100"/>
          </a:xfrm>
          <a:prstGeom prst="rect">
            <a:avLst/>
          </a:prstGeom>
          <a:noFill/>
        </p:spPr>
      </p:pic>
      <p:pic>
        <p:nvPicPr>
          <p:cNvPr id="9231" name="Picture 15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32" name="Picture 16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26" name="Picture 10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075" y="-198438"/>
            <a:ext cx="771525" cy="266701"/>
          </a:xfrm>
          <a:prstGeom prst="rect">
            <a:avLst/>
          </a:prstGeom>
          <a:noFill/>
        </p:spPr>
      </p:pic>
      <p:pic>
        <p:nvPicPr>
          <p:cNvPr id="9235" name="Picture 19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62025" cy="266700"/>
          </a:xfrm>
          <a:prstGeom prst="rect">
            <a:avLst/>
          </a:prstGeom>
          <a:noFill/>
        </p:spPr>
      </p:pic>
      <p:pic>
        <p:nvPicPr>
          <p:cNvPr id="9237" name="Picture 21" descr="http://tutorial.math.lamar.edu/Classes/CalcIII/QuadricSurfaces_files/eq0010P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4038600"/>
            <a:ext cx="971550" cy="342900"/>
          </a:xfrm>
          <a:prstGeom prst="rect">
            <a:avLst/>
          </a:prstGeom>
          <a:noFill/>
        </p:spPr>
      </p:pic>
      <p:pic>
        <p:nvPicPr>
          <p:cNvPr id="9238" name="Picture 22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419100"/>
          </a:xfrm>
          <a:prstGeom prst="rect">
            <a:avLst/>
          </a:prstGeom>
          <a:noFill/>
        </p:spPr>
      </p:pic>
      <p:pic>
        <p:nvPicPr>
          <p:cNvPr id="9239" name="Picture 23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40" name="Picture 24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34" name="Picture 18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075" y="-198438"/>
            <a:ext cx="962025" cy="266701"/>
          </a:xfrm>
          <a:prstGeom prst="rect">
            <a:avLst/>
          </a:prstGeom>
          <a:noFill/>
        </p:spPr>
      </p:pic>
      <p:pic>
        <p:nvPicPr>
          <p:cNvPr id="9243" name="Picture 27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1066800" cy="266700"/>
          </a:xfrm>
          <a:prstGeom prst="rect">
            <a:avLst/>
          </a:prstGeom>
          <a:noFill/>
        </p:spPr>
      </p:pic>
      <p:pic>
        <p:nvPicPr>
          <p:cNvPr id="9246" name="Picture 30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419100"/>
          </a:xfrm>
          <a:prstGeom prst="rect">
            <a:avLst/>
          </a:prstGeom>
          <a:noFill/>
        </p:spPr>
      </p:pic>
      <p:pic>
        <p:nvPicPr>
          <p:cNvPr id="9247" name="Picture 31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48" name="Picture 32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42" name="Picture 26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075" y="-198438"/>
            <a:ext cx="1066800" cy="266701"/>
          </a:xfrm>
          <a:prstGeom prst="rect">
            <a:avLst/>
          </a:prstGeom>
          <a:noFill/>
        </p:spPr>
      </p:pic>
      <p:pic>
        <p:nvPicPr>
          <p:cNvPr id="9251" name="Picture 35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695325" cy="266700"/>
          </a:xfrm>
          <a:prstGeom prst="rect">
            <a:avLst/>
          </a:prstGeom>
          <a:noFill/>
        </p:spPr>
      </p:pic>
      <p:pic>
        <p:nvPicPr>
          <p:cNvPr id="9253" name="Picture 37" descr="http://tutorial.math.lamar.edu/Classes/CalcIII/QuadricSurfaces_files/eq0014P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77200" y="3733800"/>
            <a:ext cx="704850" cy="342900"/>
          </a:xfrm>
          <a:prstGeom prst="rect">
            <a:avLst/>
          </a:prstGeom>
          <a:noFill/>
        </p:spPr>
      </p:pic>
      <p:pic>
        <p:nvPicPr>
          <p:cNvPr id="9254" name="Picture 38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419100"/>
          </a:xfrm>
          <a:prstGeom prst="rect">
            <a:avLst/>
          </a:prstGeom>
          <a:noFill/>
        </p:spPr>
      </p:pic>
      <p:pic>
        <p:nvPicPr>
          <p:cNvPr id="9255" name="Picture 39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56" name="Picture 40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</p:spPr>
      </p:pic>
      <p:pic>
        <p:nvPicPr>
          <p:cNvPr id="9250" name="Picture 34" descr="http://tutorial.math.lamar.edu/Classes/CalcIII/QuadricSurfaces_files/empty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075" y="-198438"/>
            <a:ext cx="695325" cy="2667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3285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The Iterated Integral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33400" y="1066800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33160" imgH="469800" progId="Equation.BREE4">
                  <p:embed/>
                </p:oleObj>
              </mc:Choice>
              <mc:Fallback>
                <p:oleObj name="Equation" r:id="rId3" imgW="533160" imgH="46980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1066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962400" y="1066800"/>
          <a:ext cx="2514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18960" imgH="457200" progId="Equation.BREE4">
                  <p:embed/>
                </p:oleObj>
              </mc:Choice>
              <mc:Fallback>
                <p:oleObj name="Equation" r:id="rId5" imgW="1218960" imgH="45720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66800"/>
                        <a:ext cx="25146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5" descr="c:\documents and settings\smithja\desktop\gif\532gif532532_figure14-1.gif"/>
          <p:cNvPicPr preferRelativeResize="0"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77000" y="838200"/>
            <a:ext cx="24717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30487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Setting up the Double Integral</a:t>
            </a:r>
          </a:p>
        </p:txBody>
      </p:sp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95400"/>
            <a:ext cx="331971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0"/>
            <a:ext cx="3048000" cy="2835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805881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Finding Area using Double Integral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3" name="Picture 5" descr="Example for area of region by double integr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295400"/>
            <a:ext cx="3086100" cy="1736725"/>
          </a:xfrm>
          <a:prstGeom prst="rect">
            <a:avLst/>
          </a:prstGeom>
          <a:noFill/>
        </p:spPr>
      </p:pic>
      <p:pic>
        <p:nvPicPr>
          <p:cNvPr id="6" name="Picture 5" descr="Example for area of region by double integr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95400"/>
            <a:ext cx="3086100" cy="17367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4250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550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pute the integral on the pictured region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81000" y="1143000"/>
          <a:ext cx="1295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1320" imgH="368280" progId="Equation.BREE4">
                  <p:embed/>
                </p:oleObj>
              </mc:Choice>
              <mc:Fallback>
                <p:oleObj name="Equation" r:id="rId3" imgW="571320" imgH="36828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1295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 descr="Double integral over rectangular reg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990600"/>
            <a:ext cx="2514600" cy="1470025"/>
          </a:xfrm>
          <a:prstGeom prst="rect">
            <a:avLst/>
          </a:prstGeom>
          <a:noFill/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86400" y="3200400"/>
            <a:ext cx="28194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27200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Double integral over triangular region, integrating x fir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1371600"/>
            <a:ext cx="2632075" cy="1593850"/>
          </a:xfrm>
          <a:prstGeom prst="rect">
            <a:avLst/>
          </a:prstGeom>
          <a:noFill/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550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ompute the integral on the pictured region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1000" y="1143000"/>
          <a:ext cx="1295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71320" imgH="368280" progId="Equation.BREE4">
                  <p:embed/>
                </p:oleObj>
              </mc:Choice>
              <mc:Fallback>
                <p:oleObj name="Equation" r:id="rId4" imgW="571320" imgH="36828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12954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6882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</Words>
  <Application>Microsoft Office PowerPoint</Application>
  <PresentationFormat>On-screen Show (4:3)</PresentationFormat>
  <Paragraphs>18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Three Dimensional Space</vt:lpstr>
      <vt:lpstr>In Two-Dimensional Space, you have a circle In Three-Dimensional space, you have a _____________!!!!!!!!!!!</vt:lpstr>
      <vt:lpstr>More 3-D graphs</vt:lpstr>
      <vt:lpstr>The Iterated Integral</vt:lpstr>
      <vt:lpstr>Setting up the Double Integral</vt:lpstr>
      <vt:lpstr>Finding Area using Double Integrals </vt:lpstr>
      <vt:lpstr>PowerPoint Presentation</vt:lpstr>
      <vt:lpstr>PowerPoint Presentation</vt:lpstr>
      <vt:lpstr>Finding Volume using the Double Integral</vt:lpstr>
      <vt:lpstr>PowerPoint Presentation</vt:lpstr>
      <vt:lpstr>Volume using the Triple Integral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ah</dc:creator>
  <cp:lastModifiedBy>s</cp:lastModifiedBy>
  <cp:revision>1</cp:revision>
  <dcterms:created xsi:type="dcterms:W3CDTF">2006-08-16T00:00:00Z</dcterms:created>
  <dcterms:modified xsi:type="dcterms:W3CDTF">2018-11-21T19:59:18Z</dcterms:modified>
</cp:coreProperties>
</file>